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100" d="100"/>
          <a:sy n="100" d="100"/>
        </p:scale>
        <p:origin x="94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6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7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8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9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0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8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9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change in value between two real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7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8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9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67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8.3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38</cp:revision>
  <dcterms:created xsi:type="dcterms:W3CDTF">2013-04-26T14:43:13Z</dcterms:created>
  <dcterms:modified xsi:type="dcterms:W3CDTF">2018-08-13T20:51:57Z</dcterms:modified>
</cp:coreProperties>
</file>